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296" r:id="rId2"/>
    <p:sldId id="354" r:id="rId3"/>
    <p:sldId id="411" r:id="rId4"/>
    <p:sldId id="418" r:id="rId5"/>
    <p:sldId id="414" r:id="rId6"/>
    <p:sldId id="413" r:id="rId7"/>
    <p:sldId id="412" r:id="rId8"/>
    <p:sldId id="415" r:id="rId9"/>
    <p:sldId id="416" r:id="rId10"/>
    <p:sldId id="417" r:id="rId11"/>
    <p:sldId id="379" r:id="rId12"/>
    <p:sldId id="381" r:id="rId13"/>
    <p:sldId id="382" r:id="rId14"/>
    <p:sldId id="383" r:id="rId15"/>
    <p:sldId id="409" r:id="rId16"/>
    <p:sldId id="384" r:id="rId17"/>
    <p:sldId id="385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0" r:id="rId33"/>
    <p:sldId id="401" r:id="rId34"/>
    <p:sldId id="402" r:id="rId35"/>
    <p:sldId id="403" r:id="rId36"/>
    <p:sldId id="404" r:id="rId37"/>
    <p:sldId id="405" r:id="rId38"/>
    <p:sldId id="410" r:id="rId39"/>
    <p:sldId id="406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8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focus on the mathematics of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0550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21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7.png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rtmouth.edu/~sullivan/22files/New%20Laplace%20Transform%20Table.pdf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4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  (very briefly)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8EFD151-0AE5-4858-829D-F3F22E69BD19}"/>
              </a:ext>
            </a:extLst>
          </p:cNvPr>
          <p:cNvSpPr/>
          <p:nvPr/>
        </p:nvSpPr>
        <p:spPr>
          <a:xfrm>
            <a:off x="114300" y="4659710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6CF00B9-3837-450B-AF66-7F159E19D3DD}"/>
              </a:ext>
            </a:extLst>
          </p:cNvPr>
          <p:cNvSpPr/>
          <p:nvPr/>
        </p:nvSpPr>
        <p:spPr>
          <a:xfrm>
            <a:off x="114300" y="5099187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5071DB49-F463-F227-CC6D-4150009A4B0A}"/>
              </a:ext>
            </a:extLst>
          </p:cNvPr>
          <p:cNvSpPr/>
          <p:nvPr/>
        </p:nvSpPr>
        <p:spPr>
          <a:xfrm>
            <a:off x="152400" y="4267200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56DCCE-30EF-F9B4-1E90-531941F2C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7B52E9-1090-B415-99AF-4B4D8C65C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BC5856-EB71-D3DA-6457-63B3100B3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7ABF18-8921-1B80-0650-C9FC8D860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76160" imgH="1180800" progId="Equation.3">
                  <p:embed/>
                </p:oleObj>
              </mc:Choice>
              <mc:Fallback>
                <p:oleObj name="数式" r:id="rId2" imgW="1676160" imgH="1180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1EC1E3-2813-2186-D6FD-6D648788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06786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2857320" progId="Equation.DSMT4">
                  <p:embed/>
                </p:oleObj>
              </mc:Choice>
              <mc:Fallback>
                <p:oleObj name="Equation" r:id="rId4" imgW="551160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677B9DB-C681-F1C4-12B9-E8470476185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190128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28956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functions and functions with po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C4857B-C7FC-4E7B-5560-C879C28A6508}"/>
              </a:ext>
            </a:extLst>
          </p:cNvPr>
          <p:cNvSpPr txBox="1"/>
          <p:nvPr/>
        </p:nvSpPr>
        <p:spPr>
          <a:xfrm>
            <a:off x="228600" y="3810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general – to calculate inverse Laplace transforms, we need to introduce concepts of complex numbers and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977760" progId="Equation.DSMT4">
                  <p:embed/>
                </p:oleObj>
              </mc:Choice>
              <mc:Fallback>
                <p:oleObj name="Equation" r:id="rId5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90064"/>
              </p:ext>
            </p:extLst>
          </p:nvPr>
        </p:nvGraphicFramePr>
        <p:xfrm>
          <a:off x="609601" y="4473528"/>
          <a:ext cx="70231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1079280" progId="Equation.DSMT4">
                  <p:embed/>
                </p:oleObj>
              </mc:Choice>
              <mc:Fallback>
                <p:oleObj name="Equation" r:id="rId8" imgW="497808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1" y="4473528"/>
                        <a:ext cx="70231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03040" progId="Equation.DSMT4">
                  <p:embed/>
                </p:oleObj>
              </mc:Choice>
              <mc:Fallback>
                <p:oleObj name="Equation" r:id="rId5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6202"/>
              </p:ext>
            </p:extLst>
          </p:nvPr>
        </p:nvGraphicFramePr>
        <p:xfrm>
          <a:off x="4444690" y="2927290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4690" y="2927290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8200" imgH="1104840" progId="Equation.DSMT4">
                  <p:embed/>
                </p:oleObj>
              </mc:Choice>
              <mc:Fallback>
                <p:oleObj name="Equation" r:id="rId11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1371600" progId="Equation.DSMT4">
                  <p:embed/>
                </p:oleObj>
              </mc:Choice>
              <mc:Fallback>
                <p:oleObj name="Equation" r:id="rId5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361960" progId="Equation.DSMT4">
                  <p:embed/>
                </p:oleObj>
              </mc:Choice>
              <mc:Fallback>
                <p:oleObj name="Equation" r:id="rId3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19483D8-4A99-7785-D59D-AE0C6966A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44000" cy="339017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5769390-DF22-ECC9-A764-D85288C436D4}"/>
              </a:ext>
            </a:extLst>
          </p:cNvPr>
          <p:cNvSpPr/>
          <p:nvPr/>
        </p:nvSpPr>
        <p:spPr>
          <a:xfrm>
            <a:off x="0" y="2971800"/>
            <a:ext cx="9144000" cy="304800"/>
          </a:xfrm>
          <a:prstGeom prst="rect">
            <a:avLst/>
          </a:prstGeom>
          <a:solidFill>
            <a:srgbClr val="92D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 descr="Text, letter&#10;&#10;Description automatically generated">
            <a:extLst>
              <a:ext uri="{FF2B5EF4-FFF2-40B4-BE49-F238E27FC236}">
                <a16:creationId xmlns:a16="http://schemas.microsoft.com/office/drawing/2014/main" id="{9A169CD1-E78A-A612-1038-1C3ABC3184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176" y="838200"/>
            <a:ext cx="8527647" cy="3622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2552400" progId="Equation.DSMT4">
                  <p:embed/>
                </p:oleObj>
              </mc:Choice>
              <mc:Fallback>
                <p:oleObj name="Equation" r:id="rId5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8659"/>
              </p:ext>
            </p:extLst>
          </p:nvPr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2336760" progId="Equation.DSMT4">
                  <p:embed/>
                </p:oleObj>
              </mc:Choice>
              <mc:Fallback>
                <p:oleObj name="Equation" r:id="rId3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BDA77-FE24-4791-AA68-E3DB94893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E6303C-EDCA-41AA-91E5-7BA1E1583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26CAF3-14DB-42A4-B91B-F9A7C6F04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5F4722C-9792-43C3-A2DF-4DF921CF0D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01491"/>
            <a:ext cx="9144000" cy="3455017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0A92D-EFE3-4904-8BBD-F70E18E41E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03132"/>
              </p:ext>
            </p:extLst>
          </p:nvPr>
        </p:nvGraphicFramePr>
        <p:xfrm>
          <a:off x="2438400" y="977591"/>
          <a:ext cx="5439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760" imgH="457200" progId="Equation.DSMT4">
                  <p:embed/>
                </p:oleObj>
              </mc:Choice>
              <mc:Fallback>
                <p:oleObj name="Equation" r:id="rId4" imgW="326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977591"/>
                        <a:ext cx="5439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137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548187"/>
              </p:ext>
            </p:extLst>
          </p:nvPr>
        </p:nvGraphicFramePr>
        <p:xfrm>
          <a:off x="1066800" y="2794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81480" imgH="4165560" progId="Equation.DSMT4">
                  <p:embed/>
                </p:oleObj>
              </mc:Choice>
              <mc:Fallback>
                <p:oleObj name="Equation" r:id="rId3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794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A9538A-5968-DA5E-35D5-71267740A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8BDC6A-3170-ABD1-9273-4620E0139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B5E03B-5795-E254-1E9B-AD3820920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474A7B-C57D-8EA2-68A9-DF14DD37C9B7}"/>
              </a:ext>
            </a:extLst>
          </p:cNvPr>
          <p:cNvSpPr txBox="1"/>
          <p:nvPr/>
        </p:nvSpPr>
        <p:spPr>
          <a:xfrm>
            <a:off x="304800" y="381000"/>
            <a:ext cx="8534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Athul</a:t>
            </a:r>
            <a:r>
              <a:rPr lang="en-US" sz="2400" dirty="0">
                <a:latin typeface="+mj-lt"/>
              </a:rPr>
              <a:t> -- I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 slide 15, is it an example of analytic or non analytic functions? I might be missing something but I don't understand how different functions produce almost similar solutions in later slides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0192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674EC-85CE-83E8-70CB-7DB267E45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9E1FB2-70EB-8E4A-4707-7F1AC2B63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A6407-F297-F431-3F8C-F68DF0BD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95096B-6475-0711-88A1-4327C2C80C42}"/>
              </a:ext>
            </a:extLst>
          </p:cNvPr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brief introduction to Laplace transform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D1BB72-BAA7-7282-5014-229BE3EEF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80819"/>
              </p:ext>
            </p:extLst>
          </p:nvPr>
        </p:nvGraphicFramePr>
        <p:xfrm>
          <a:off x="152400" y="1066800"/>
          <a:ext cx="8817321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2565360" progId="Equation.DSMT4">
                  <p:embed/>
                </p:oleObj>
              </mc:Choice>
              <mc:Fallback>
                <p:oleObj name="Equation" r:id="rId2" imgW="478764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066800"/>
                        <a:ext cx="8817321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41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07589-6AF0-D9FB-B70A-34ED8F4C8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4FCA40-06C8-66A5-C433-E6981208D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64B707-85ED-61E3-DBBC-A0F638ACD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C7AA8AF-4F06-0588-119D-FBDCC818CC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4803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923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A6AAAB-59F7-DCD3-CD4D-CF0348334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0967FC-A239-2A24-FCD3-6D0D4F6C3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00012-6A87-ADE1-CC02-7BC2C6EA4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0421E9F-5896-CE32-5B8B-E46F61A699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9067800" cy="51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3FCBB7-06F8-80FE-B59A-3FC31E204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91584"/>
              </p:ext>
            </p:extLst>
          </p:nvPr>
        </p:nvGraphicFramePr>
        <p:xfrm>
          <a:off x="762000" y="5200650"/>
          <a:ext cx="677240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634680" progId="Equation.DSMT4">
                  <p:embed/>
                </p:oleObj>
              </mc:Choice>
              <mc:Fallback>
                <p:oleObj name="Equation" r:id="rId3" imgW="372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200650"/>
                        <a:ext cx="677240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451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074D05-5F5F-D395-F5C5-1AA246CC9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83871A-92BF-1E97-B4B5-CDD3AC0DC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AC09A8-82B1-A034-B1CE-C7DB63551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9779A2-0FB2-6E64-FF63-90D42F58C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657600" imgH="685800" progId="Equation.3">
                  <p:embed/>
                </p:oleObj>
              </mc:Choice>
              <mc:Fallback>
                <p:oleObj name="数式" r:id="rId2" imgW="365760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372AA6-76FA-B15F-40DF-AF435026C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19160" imgH="1676160" progId="Equation.3">
                  <p:embed/>
                </p:oleObj>
              </mc:Choice>
              <mc:Fallback>
                <p:oleObj name="数式" r:id="rId4" imgW="2819160" imgH="1676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0DE92-08CB-1A8B-30CB-C74687FB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565360" imgH="939600" progId="Equation.3">
                  <p:embed/>
                </p:oleObj>
              </mc:Choice>
              <mc:Fallback>
                <p:oleObj name="数式" r:id="rId6" imgW="2565360" imgH="939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071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CB6CBD-1A98-4F7F-BB63-6F5BCACD5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321DAA-C745-3386-79F3-A41A1BA7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363984-409E-DD4B-99E6-ABE4A4E9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11FD51-9CDF-2591-16D5-7F9159B7B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2379" y="76200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020C30-BF34-4214-8D96-BF8DBBE258C5}"/>
              </a:ext>
            </a:extLst>
          </p:cNvPr>
          <p:cNvSpPr txBox="1"/>
          <p:nvPr/>
        </p:nvSpPr>
        <p:spPr>
          <a:xfrm>
            <a:off x="152400" y="244475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28292F-5CC0-3074-18DA-52BFAC88DE87}"/>
              </a:ext>
            </a:extLst>
          </p:cNvPr>
          <p:cNvSpPr txBox="1"/>
          <p:nvPr/>
        </p:nvSpPr>
        <p:spPr>
          <a:xfrm>
            <a:off x="457200" y="6087461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55107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73</TotalTime>
  <Words>1067</Words>
  <Application>Microsoft Office PowerPoint</Application>
  <PresentationFormat>On-screen Show (4:3)</PresentationFormat>
  <Paragraphs>269</Paragraphs>
  <Slides>39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Calibri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1</cp:revision>
  <cp:lastPrinted>2021-10-20T13:04:31Z</cp:lastPrinted>
  <dcterms:created xsi:type="dcterms:W3CDTF">2012-01-10T18:32:24Z</dcterms:created>
  <dcterms:modified xsi:type="dcterms:W3CDTF">2022-10-21T15:00:00Z</dcterms:modified>
</cp:coreProperties>
</file>